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341A84" w14:textId="77777777" w:rsidR="00D11D92" w:rsidRPr="00B4498C" w:rsidRDefault="00D11D92" w:rsidP="00D11D92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4498C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78EA30DC" w14:textId="77777777" w:rsidR="00D11D92" w:rsidRPr="00B4498C" w:rsidRDefault="00D11D92" w:rsidP="00D11D92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Svedite sustav na standardni oblik i riješite</w:t>
      </w:r>
      <w:r w:rsidRPr="00B4498C">
        <w:rPr>
          <w:rFonts w:ascii="Calibri" w:eastAsia="Calibri" w:hAnsi="Calibri" w:cs="Times New Roman"/>
          <w:bCs/>
          <w:color w:val="000000"/>
        </w:rPr>
        <w:t xml:space="preserve"> ga metodom po izboru, </w:t>
      </w:r>
      <w:r w:rsidRPr="00B4498C">
        <w:rPr>
          <w:rFonts w:ascii="Calibri" w:eastAsia="Calibri" w:hAnsi="Calibri" w:cs="Calibri"/>
        </w:rPr>
        <w:t>a zatim obojite polje:</w:t>
      </w:r>
    </w:p>
    <w:p w14:paraId="4B61723D" w14:textId="77777777" w:rsidR="00D11D92" w:rsidRPr="00B4498C" w:rsidRDefault="00D11D92" w:rsidP="00D11D92">
      <w:pPr>
        <w:numPr>
          <w:ilvl w:val="0"/>
          <w:numId w:val="1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color w:val="FFD966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žuto</w:t>
      </w:r>
      <w:r w:rsidRPr="00B4498C">
        <w:rPr>
          <w:rFonts w:ascii="Calibri" w:eastAsia="Calibri" w:hAnsi="Calibri" w:cs="Calibri"/>
        </w:rPr>
        <w:t xml:space="preserve">  ako je sustav </w:t>
      </w:r>
      <w:r w:rsidRPr="00B4498C">
        <w:rPr>
          <w:rFonts w:ascii="Calibri" w:eastAsia="Calibri" w:hAnsi="Calibri" w:cs="Calibri"/>
          <w:b/>
          <w:bCs/>
        </w:rPr>
        <w:t>neodređen</w:t>
      </w:r>
      <w:r w:rsidRPr="00B4498C">
        <w:rPr>
          <w:rFonts w:ascii="Calibri" w:eastAsia="Calibri" w:hAnsi="Calibri" w:cs="Calibri"/>
        </w:rPr>
        <w:t xml:space="preserve">        </w:t>
      </w:r>
    </w:p>
    <w:p w14:paraId="746873FC" w14:textId="77777777" w:rsidR="00D11D92" w:rsidRPr="00B4498C" w:rsidRDefault="00D11D92" w:rsidP="00D11D92">
      <w:pPr>
        <w:numPr>
          <w:ilvl w:val="0"/>
          <w:numId w:val="1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color w:val="FF660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rveno</w:t>
      </w:r>
      <w:r w:rsidRPr="00B4498C">
        <w:rPr>
          <w:rFonts w:ascii="Calibri" w:eastAsia="Calibri" w:hAnsi="Calibri" w:cs="Calibri"/>
          <w:color w:val="FF000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B4498C">
        <w:rPr>
          <w:rFonts w:ascii="Calibri" w:eastAsia="Calibri" w:hAnsi="Calibri" w:cs="Calibri"/>
        </w:rPr>
        <w:t xml:space="preserve"> ako je sustav </w:t>
      </w:r>
      <w:r w:rsidRPr="00B4498C">
        <w:rPr>
          <w:rFonts w:ascii="Calibri" w:eastAsia="Calibri" w:hAnsi="Calibri" w:cs="Calibri"/>
          <w:b/>
          <w:bCs/>
        </w:rPr>
        <w:t>nemoguć</w:t>
      </w:r>
      <w:r w:rsidRPr="00B4498C">
        <w:rPr>
          <w:rFonts w:ascii="Calibri" w:eastAsia="Calibri" w:hAnsi="Calibri" w:cs="Calibri"/>
        </w:rPr>
        <w:t xml:space="preserve">          </w:t>
      </w:r>
    </w:p>
    <w:p w14:paraId="663684FA" w14:textId="77777777" w:rsidR="00D11D92" w:rsidRPr="00B4498C" w:rsidRDefault="00D11D92" w:rsidP="00D11D92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Calibri"/>
          <w:color w:val="00B0F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lavo</w:t>
      </w:r>
      <w:r w:rsidRPr="00B4498C">
        <w:rPr>
          <w:rFonts w:ascii="Calibri" w:eastAsia="Calibri" w:hAnsi="Calibri" w:cs="Calibri"/>
        </w:rPr>
        <w:t xml:space="preserve">  ako sustav </w:t>
      </w:r>
      <w:r w:rsidRPr="00B4498C">
        <w:rPr>
          <w:rFonts w:ascii="Calibri" w:eastAsia="Calibri" w:hAnsi="Calibri" w:cs="Calibri"/>
          <w:b/>
          <w:bCs/>
        </w:rPr>
        <w:t>jednoznačan</w:t>
      </w:r>
      <w:r w:rsidRPr="00B4498C">
        <w:rPr>
          <w:rFonts w:ascii="Calibri" w:eastAsia="Calibri" w:hAnsi="Calibri" w:cs="Calibri"/>
        </w:rPr>
        <w:t xml:space="preserve"> </w:t>
      </w:r>
    </w:p>
    <w:p w14:paraId="54986387" w14:textId="77777777" w:rsidR="00D11D92" w:rsidRPr="00B4498C" w:rsidRDefault="00D11D92" w:rsidP="00D11D92">
      <w:pPr>
        <w:rPr>
          <w:rFonts w:ascii="Calibri" w:eastAsia="Calibri" w:hAnsi="Calibri" w:cs="Times New Roman"/>
          <w:bCs/>
          <w:color w:val="000000"/>
        </w:rPr>
      </w:pPr>
    </w:p>
    <w:tbl>
      <w:tblPr>
        <w:tblStyle w:val="Reetkatablice"/>
        <w:tblW w:w="0" w:type="auto"/>
        <w:tblInd w:w="0" w:type="dxa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3070"/>
        <w:gridCol w:w="2928"/>
        <w:gridCol w:w="3014"/>
      </w:tblGrid>
      <w:tr w:rsidR="00D11D92" w:rsidRPr="00B4498C" w14:paraId="60C1D791" w14:textId="77777777" w:rsidTr="00446D67">
        <w:trPr>
          <w:trHeight w:val="1934"/>
        </w:trPr>
        <w:tc>
          <w:tcPr>
            <w:tcW w:w="3192" w:type="dxa"/>
            <w:shd w:val="clear" w:color="auto" w:fill="auto"/>
            <w:vAlign w:val="center"/>
          </w:tcPr>
          <w:p w14:paraId="752F23C8" w14:textId="77777777" w:rsidR="00D11D92" w:rsidRPr="00B4498C" w:rsidRDefault="00D11D92" w:rsidP="00446D67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28"/>
              </w:rPr>
              <w:object w:dxaOrig="2140" w:dyaOrig="680" w14:anchorId="1C04C2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5pt;height:33.75pt" o:ole="">
                  <v:imagedata r:id="rId5" o:title=""/>
                </v:shape>
                <o:OLEObject Type="Embed" ProgID="Equation.DSMT4" ShapeID="_x0000_i1025" DrawAspect="Content" ObjectID="_1697305291" r:id="rId6"/>
              </w:objec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2C7CA585" w14:textId="77777777" w:rsidR="00D11D92" w:rsidRPr="00B4498C" w:rsidRDefault="00D11D92" w:rsidP="00446D67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2"/>
              </w:rPr>
              <w:object w:dxaOrig="1380" w:dyaOrig="1160" w14:anchorId="7DB6C9D9">
                <v:shape id="_x0000_i1026" type="#_x0000_t75" style="width:66.75pt;height:58.5pt" o:ole="">
                  <v:imagedata r:id="rId7" o:title=""/>
                </v:shape>
                <o:OLEObject Type="Embed" ProgID="Equation.DSMT4" ShapeID="_x0000_i1026" DrawAspect="Content" ObjectID="_1697305292" r:id="rId8"/>
              </w:object>
            </w:r>
          </w:p>
        </w:tc>
        <w:tc>
          <w:tcPr>
            <w:tcW w:w="3193" w:type="dxa"/>
            <w:shd w:val="clear" w:color="auto" w:fill="auto"/>
            <w:vAlign w:val="center"/>
          </w:tcPr>
          <w:p w14:paraId="44E6AE84" w14:textId="77777777" w:rsidR="00D11D92" w:rsidRPr="00B4498C" w:rsidRDefault="00D11D92" w:rsidP="00446D67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2"/>
              </w:rPr>
              <w:object w:dxaOrig="1719" w:dyaOrig="1160" w14:anchorId="686A7C2C">
                <v:shape id="_x0000_i1027" type="#_x0000_t75" style="width:84pt;height:58.5pt" o:ole="">
                  <v:imagedata r:id="rId9" o:title=""/>
                </v:shape>
                <o:OLEObject Type="Embed" ProgID="Equation.DSMT4" ShapeID="_x0000_i1027" DrawAspect="Content" ObjectID="_1697305293" r:id="rId10"/>
              </w:object>
            </w:r>
          </w:p>
        </w:tc>
      </w:tr>
      <w:tr w:rsidR="00D11D92" w:rsidRPr="00B4498C" w14:paraId="6F65A252" w14:textId="77777777" w:rsidTr="00446D67">
        <w:trPr>
          <w:trHeight w:val="1994"/>
        </w:trPr>
        <w:tc>
          <w:tcPr>
            <w:tcW w:w="3192" w:type="dxa"/>
            <w:shd w:val="clear" w:color="auto" w:fill="auto"/>
            <w:vAlign w:val="center"/>
          </w:tcPr>
          <w:p w14:paraId="0777B8CF" w14:textId="77777777" w:rsidR="00D11D92" w:rsidRPr="00B4498C" w:rsidRDefault="00D11D92" w:rsidP="00446D67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8"/>
              </w:rPr>
              <w:object w:dxaOrig="2380" w:dyaOrig="1280" w14:anchorId="582A8504">
                <v:shape id="_x0000_i1028" type="#_x0000_t75" style="width:115.5pt;height:63.75pt" o:ole="">
                  <v:imagedata r:id="rId11" o:title=""/>
                </v:shape>
                <o:OLEObject Type="Embed" ProgID="Equation.DSMT4" ShapeID="_x0000_i1028" DrawAspect="Content" ObjectID="_1697305294" r:id="rId12"/>
              </w:objec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16F99C97" w14:textId="77777777" w:rsidR="00D11D92" w:rsidRPr="00B4498C" w:rsidRDefault="00D11D92" w:rsidP="00446D67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460" w:dyaOrig="620" w14:anchorId="723DCCE8">
                <v:shape id="_x0000_i1029" type="#_x0000_t75" style="width:71.25pt;height:30.75pt" o:ole="">
                  <v:imagedata r:id="rId13" o:title=""/>
                </v:shape>
                <o:OLEObject Type="Embed" ProgID="Equation.DSMT4" ShapeID="_x0000_i1029" DrawAspect="Content" ObjectID="_1697305295" r:id="rId14"/>
              </w:object>
            </w:r>
          </w:p>
        </w:tc>
        <w:tc>
          <w:tcPr>
            <w:tcW w:w="3193" w:type="dxa"/>
            <w:shd w:val="clear" w:color="auto" w:fill="auto"/>
            <w:vAlign w:val="center"/>
          </w:tcPr>
          <w:p w14:paraId="00F919F6" w14:textId="77777777" w:rsidR="00D11D92" w:rsidRPr="00B4498C" w:rsidRDefault="00D11D92" w:rsidP="00446D67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40"/>
              </w:rPr>
              <w:object w:dxaOrig="1860" w:dyaOrig="900" w14:anchorId="47EAD40C">
                <v:shape id="_x0000_i1030" type="#_x0000_t75" style="width:90pt;height:45.75pt" o:ole="">
                  <v:imagedata r:id="rId15" o:title=""/>
                </v:shape>
                <o:OLEObject Type="Embed" ProgID="Equation.DSMT4" ShapeID="_x0000_i1030" DrawAspect="Content" ObjectID="_1697305296" r:id="rId16"/>
              </w:object>
            </w:r>
          </w:p>
        </w:tc>
      </w:tr>
      <w:tr w:rsidR="00D11D92" w:rsidRPr="00B4498C" w14:paraId="6C252EC0" w14:textId="77777777" w:rsidTr="00446D67">
        <w:trPr>
          <w:trHeight w:val="1934"/>
        </w:trPr>
        <w:tc>
          <w:tcPr>
            <w:tcW w:w="3192" w:type="dxa"/>
            <w:shd w:val="clear" w:color="auto" w:fill="auto"/>
            <w:vAlign w:val="center"/>
          </w:tcPr>
          <w:p w14:paraId="29110739" w14:textId="77777777" w:rsidR="00D11D92" w:rsidRPr="00B4498C" w:rsidRDefault="00D11D92" w:rsidP="00446D67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6"/>
              </w:rPr>
              <w:object w:dxaOrig="1420" w:dyaOrig="1240" w14:anchorId="16D59C44">
                <v:shape id="_x0000_i1031" type="#_x0000_t75" style="width:69pt;height:62.25pt" o:ole="">
                  <v:imagedata r:id="rId17" o:title=""/>
                </v:shape>
                <o:OLEObject Type="Embed" ProgID="Equation.DSMT4" ShapeID="_x0000_i1031" DrawAspect="Content" ObjectID="_1697305297" r:id="rId18"/>
              </w:objec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0D4ED639" w14:textId="77777777" w:rsidR="00D11D92" w:rsidRPr="00B4498C" w:rsidRDefault="00D11D92" w:rsidP="00446D67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2"/>
              </w:rPr>
              <w:object w:dxaOrig="1560" w:dyaOrig="1160" w14:anchorId="1BD89042">
                <v:shape id="_x0000_i1032" type="#_x0000_t75" style="width:76.5pt;height:58.5pt" o:ole="">
                  <v:imagedata r:id="rId19" o:title=""/>
                </v:shape>
                <o:OLEObject Type="Embed" ProgID="Equation.DSMT4" ShapeID="_x0000_i1032" DrawAspect="Content" ObjectID="_1697305298" r:id="rId20"/>
              </w:object>
            </w:r>
          </w:p>
        </w:tc>
        <w:tc>
          <w:tcPr>
            <w:tcW w:w="3193" w:type="dxa"/>
            <w:shd w:val="clear" w:color="auto" w:fill="auto"/>
            <w:vAlign w:val="center"/>
          </w:tcPr>
          <w:p w14:paraId="247D0B3F" w14:textId="77777777" w:rsidR="00D11D92" w:rsidRPr="00B4498C" w:rsidRDefault="00D11D92" w:rsidP="00446D67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30"/>
              </w:rPr>
              <w:object w:dxaOrig="2060" w:dyaOrig="720" w14:anchorId="5E22E640">
                <v:shape id="_x0000_i1033" type="#_x0000_t75" style="width:99.75pt;height:36pt" o:ole="">
                  <v:imagedata r:id="rId21" o:title=""/>
                </v:shape>
                <o:OLEObject Type="Embed" ProgID="Equation.DSMT4" ShapeID="_x0000_i1033" DrawAspect="Content" ObjectID="_1697305299" r:id="rId22"/>
              </w:object>
            </w:r>
          </w:p>
        </w:tc>
      </w:tr>
    </w:tbl>
    <w:p w14:paraId="697F64CC" w14:textId="77777777" w:rsidR="00D11D92" w:rsidRPr="00B4498C" w:rsidRDefault="00D11D92" w:rsidP="00D11D92">
      <w:pPr>
        <w:rPr>
          <w:rFonts w:ascii="Calibri" w:eastAsia="Calibri" w:hAnsi="Calibri" w:cs="Times New Roman"/>
          <w:b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br w:type="page"/>
      </w:r>
      <w:r w:rsidRPr="00B4498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574AD96C" w14:textId="77777777" w:rsidR="00D11D92" w:rsidRPr="00B4498C" w:rsidRDefault="00D11D92" w:rsidP="00D11D9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ED35B0C" wp14:editId="3D58CAEE">
                <wp:simplePos x="0" y="0"/>
                <wp:positionH relativeFrom="column">
                  <wp:posOffset>181610</wp:posOffset>
                </wp:positionH>
                <wp:positionV relativeFrom="paragraph">
                  <wp:posOffset>162560</wp:posOffset>
                </wp:positionV>
                <wp:extent cx="2324100" cy="908050"/>
                <wp:effectExtent l="0" t="0" r="0" b="0"/>
                <wp:wrapNone/>
                <wp:docPr id="15" name="Grupa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4100" cy="908050"/>
                          <a:chOff x="0" y="0"/>
                          <a:chExt cx="2324100" cy="908050"/>
                        </a:xfrm>
                      </wpg:grpSpPr>
                      <pic:pic xmlns:pic="http://schemas.openxmlformats.org/drawingml/2006/picture">
                        <pic:nvPicPr>
                          <pic:cNvPr id="17" name="Slika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67" t="13235" r="32843" b="61275"/>
                          <a:stretch/>
                        </pic:blipFill>
                        <pic:spPr bwMode="auto">
                          <a:xfrm>
                            <a:off x="6350" y="7620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Slika 2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1314450" y="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Slika 2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67" t="13235" r="32843" b="61275"/>
                          <a:stretch/>
                        </pic:blipFill>
                        <pic:spPr bwMode="auto">
                          <a:xfrm>
                            <a:off x="393700" y="7620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Slika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67" t="13235" r="32843" b="61275"/>
                          <a:stretch/>
                        </pic:blipFill>
                        <pic:spPr bwMode="auto">
                          <a:xfrm>
                            <a:off x="0" y="50165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Slika 2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762000" y="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Slika 2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1860550" y="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Slika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946150" y="40640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" name="Slika 2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393700" y="40640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8E653D5" id="Grupa 15" o:spid="_x0000_s1026" style="position:absolute;margin-left:14.3pt;margin-top:12.8pt;width:183pt;height:71.5pt;z-index:251659264" coordsize="23241,90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">
                <v:shape id="Slika 17" o:spid="_x0000_s1027" type="#_x0000_t75" style="position:absolute;left:63;top:762;width:3302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">
                  <v:imagedata r:id="rId24" o:title="" croptop="8674f" cropbottom="40157f" cropleft="27307f" cropright="21524f"/>
                </v:shape>
                <v:shape id="Slika 23" o:spid="_x0000_s1028" type="#_x0000_t75" style="position:absolute;left:13144;width:4636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">
                  <v:imagedata r:id="rId24" o:title="" cropbottom="40157f" cropleft="42085f"/>
                </v:shape>
                <v:shape id="Slika 24" o:spid="_x0000_s1029" type="#_x0000_t75" style="position:absolute;left:3937;top:762;width:3302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">
                  <v:imagedata r:id="rId24" o:title="" croptop="8674f" cropbottom="40157f" cropleft="27307f" cropright="21524f"/>
                </v:shape>
                <v:shape id="Slika 25" o:spid="_x0000_s1030" type="#_x0000_t75" style="position:absolute;top:5016;width:3302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">
                  <v:imagedata r:id="rId24" o:title="" croptop="8674f" cropbottom="40157f" cropleft="27307f" cropright="21524f"/>
                </v:shape>
                <v:shape id="Slika 26" o:spid="_x0000_s1031" type="#_x0000_t75" style="position:absolute;left:7620;width:4635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">
                  <v:imagedata r:id="rId24" o:title="" cropbottom="40157f" cropleft="42085f"/>
                </v:shape>
                <v:shape id="Slika 27" o:spid="_x0000_s1032" type="#_x0000_t75" style="position:absolute;left:18605;width:4636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">
                  <v:imagedata r:id="rId24" o:title="" cropbottom="40157f" cropleft="42085f"/>
                </v:shape>
                <v:shape id="Slika 28" o:spid="_x0000_s1033" type="#_x0000_t75" style="position:absolute;left:9461;top:4064;width:4636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">
                  <v:imagedata r:id="rId24" o:title="" cropbottom="40157f" cropleft="42085f"/>
                </v:shape>
                <v:shape id="Slika 29" o:spid="_x0000_s1034" type="#_x0000_t75" style="position:absolute;left:3937;top:4064;width:4635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">
                  <v:imagedata r:id="rId24" o:title="" cropbottom="40157f" cropleft="42085f"/>
                </v:shape>
              </v:group>
            </w:pict>
          </mc:Fallback>
        </mc:AlternateContent>
      </w:r>
      <w:r w:rsidRPr="00B4498C">
        <w:rPr>
          <w:rFonts w:ascii="Calibri" w:eastAsia="Calibri" w:hAnsi="Calibri" w:cs="Times New Roman"/>
          <w:bCs/>
          <w:color w:val="000000"/>
        </w:rPr>
        <w:t>1. Postavite sustav jednadžbi i riješite ga metodom suprotnih koeficijenata.</w:t>
      </w:r>
    </w:p>
    <w:p w14:paraId="6D83F2FA" w14:textId="77777777" w:rsidR="00D11D92" w:rsidRPr="00B4498C" w:rsidRDefault="00D11D92" w:rsidP="00D11D92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ab/>
        <w:t xml:space="preserve">           +         +               +                +               = 65</w:t>
      </w:r>
    </w:p>
    <w:p w14:paraId="7A0D4C7D" w14:textId="77777777" w:rsidR="00D11D92" w:rsidRPr="00B4498C" w:rsidRDefault="00D11D92" w:rsidP="00D11D92">
      <w:pPr>
        <w:tabs>
          <w:tab w:val="left" w:pos="284"/>
        </w:tabs>
        <w:spacing w:before="360"/>
        <w:rPr>
          <w:rFonts w:ascii="Calibri" w:eastAsia="Calibri" w:hAnsi="Calibri" w:cs="Times New Roman"/>
          <w:b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 xml:space="preserve">                +                +                = 40</w:t>
      </w:r>
    </w:p>
    <w:p w14:paraId="6B3C585C" w14:textId="77777777" w:rsidR="00D11D92" w:rsidRPr="00B4498C" w:rsidRDefault="00D11D92" w:rsidP="00D11D92">
      <w:pPr>
        <w:rPr>
          <w:rFonts w:ascii="Calibri" w:eastAsia="Calibri" w:hAnsi="Calibri" w:cs="Times New Roman"/>
          <w:b/>
          <w:color w:val="000000"/>
        </w:rPr>
      </w:pPr>
    </w:p>
    <w:p w14:paraId="0516B27E" w14:textId="77777777" w:rsidR="00D11D92" w:rsidRPr="00B4498C" w:rsidRDefault="00D11D92" w:rsidP="00D11D92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Cs/>
        </w:rPr>
      </w:pPr>
      <w:r w:rsidRPr="00B4498C">
        <w:rPr>
          <w:rFonts w:ascii="Calibri" w:eastAsia="Calibri" w:hAnsi="Calibri" w:cs="Times New Roman"/>
          <w:bCs/>
          <w:color w:val="000000"/>
        </w:rPr>
        <w:t xml:space="preserve">2.  </w:t>
      </w:r>
      <w:r w:rsidRPr="00B4498C">
        <w:rPr>
          <w:rFonts w:ascii="Calibri" w:eastAsia="Calibri" w:hAnsi="Calibri" w:cs="Calibri"/>
        </w:rPr>
        <w:t>Riješite sustav metodom suprotnih koeficijenata pa mu</w:t>
      </w:r>
      <w:r w:rsidRPr="00B4498C">
        <w:rPr>
          <w:rFonts w:ascii="Calibri" w:eastAsia="Calibri" w:hAnsi="Calibri" w:cs="Calibri"/>
          <w:bCs/>
        </w:rPr>
        <w:t xml:space="preserve"> pridružite odgovarajuće rješenje.</w:t>
      </w:r>
    </w:p>
    <w:tbl>
      <w:tblPr>
        <w:tblStyle w:val="Reetkatablice"/>
        <w:tblW w:w="9676" w:type="dxa"/>
        <w:tblInd w:w="0" w:type="dxa"/>
        <w:tblLook w:val="04A0" w:firstRow="1" w:lastRow="0" w:firstColumn="1" w:lastColumn="0" w:noHBand="0" w:noVBand="1"/>
      </w:tblPr>
      <w:tblGrid>
        <w:gridCol w:w="2419"/>
        <w:gridCol w:w="2419"/>
        <w:gridCol w:w="2419"/>
        <w:gridCol w:w="2419"/>
      </w:tblGrid>
      <w:tr w:rsidR="00D11D92" w:rsidRPr="00B4498C" w14:paraId="6A4EC265" w14:textId="77777777" w:rsidTr="00446D67">
        <w:trPr>
          <w:trHeight w:val="1525"/>
        </w:trPr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52CA42FF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4"/>
              </w:rPr>
              <w:object w:dxaOrig="1020" w:dyaOrig="600" w14:anchorId="7BE820E1">
                <v:shape id="_x0000_i1034" type="#_x0000_t75" style="width:49.5pt;height:30pt" o:ole="">
                  <v:imagedata r:id="rId25" o:title=""/>
                </v:shape>
                <o:OLEObject Type="Embed" ProgID="Equation.DSMT4" ShapeID="_x0000_i1034" DrawAspect="Content" ObjectID="_1697305300" r:id="rId26"/>
              </w:object>
            </w:r>
          </w:p>
        </w:tc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34790575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020" w:dyaOrig="620" w14:anchorId="13424CB4">
                <v:shape id="_x0000_i1035" type="#_x0000_t75" style="width:49.5pt;height:30.75pt" o:ole="">
                  <v:imagedata r:id="rId27" o:title=""/>
                </v:shape>
                <o:OLEObject Type="Embed" ProgID="Equation.DSMT4" ShapeID="_x0000_i1035" DrawAspect="Content" ObjectID="_1697305301" r:id="rId28"/>
              </w:object>
            </w:r>
          </w:p>
        </w:tc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21D324A9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120" w:dyaOrig="620" w14:anchorId="71855DB2">
                <v:shape id="_x0000_i1036" type="#_x0000_t75" style="width:54.75pt;height:30.75pt" o:ole="">
                  <v:imagedata r:id="rId29" o:title=""/>
                </v:shape>
                <o:OLEObject Type="Embed" ProgID="Equation.DSMT4" ShapeID="_x0000_i1036" DrawAspect="Content" ObjectID="_1697305302" r:id="rId30"/>
              </w:object>
            </w:r>
          </w:p>
        </w:tc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3C3221FD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140" w:dyaOrig="620" w14:anchorId="24685A5F">
                <v:shape id="_x0000_i1037" type="#_x0000_t75" style="width:54.75pt;height:30.75pt" o:ole="">
                  <v:imagedata r:id="rId31" o:title=""/>
                </v:shape>
                <o:OLEObject Type="Embed" ProgID="Equation.DSMT4" ShapeID="_x0000_i1037" DrawAspect="Content" ObjectID="_1697305303" r:id="rId32"/>
              </w:object>
            </w:r>
          </w:p>
        </w:tc>
      </w:tr>
      <w:tr w:rsidR="00D11D92" w:rsidRPr="00B4498C" w14:paraId="1920E671" w14:textId="77777777" w:rsidTr="00446D67">
        <w:trPr>
          <w:trHeight w:val="642"/>
        </w:trPr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6A849493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7B44BD37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171BE3D0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23FF6DB8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</w:tr>
      <w:tr w:rsidR="00D11D92" w:rsidRPr="00B4498C" w14:paraId="3E7C9FE7" w14:textId="77777777" w:rsidTr="00446D67">
        <w:trPr>
          <w:trHeight w:val="861"/>
        </w:trPr>
        <w:tc>
          <w:tcPr>
            <w:tcW w:w="2419" w:type="dxa"/>
            <w:vAlign w:val="center"/>
          </w:tcPr>
          <w:p w14:paraId="1E35322D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1,-2)</w:t>
            </w:r>
          </w:p>
        </w:tc>
        <w:tc>
          <w:tcPr>
            <w:tcW w:w="2419" w:type="dxa"/>
            <w:vAlign w:val="center"/>
          </w:tcPr>
          <w:p w14:paraId="79D2B9DE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-2,1)</w:t>
            </w:r>
          </w:p>
        </w:tc>
        <w:tc>
          <w:tcPr>
            <w:tcW w:w="2419" w:type="dxa"/>
            <w:vAlign w:val="center"/>
          </w:tcPr>
          <w:p w14:paraId="24316B77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1,2)</w:t>
            </w:r>
          </w:p>
        </w:tc>
        <w:tc>
          <w:tcPr>
            <w:tcW w:w="2419" w:type="dxa"/>
            <w:vAlign w:val="center"/>
          </w:tcPr>
          <w:p w14:paraId="16F48AC7" w14:textId="77777777" w:rsidR="00D11D92" w:rsidRPr="00B4498C" w:rsidRDefault="00D11D92" w:rsidP="00446D67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2,-1)</w:t>
            </w:r>
          </w:p>
        </w:tc>
      </w:tr>
    </w:tbl>
    <w:p w14:paraId="4E0F2FD1" w14:textId="77777777" w:rsidR="00D11D92" w:rsidRPr="00B4498C" w:rsidRDefault="00D11D92" w:rsidP="00D11D92">
      <w:pPr>
        <w:rPr>
          <w:rFonts w:ascii="Calibri" w:eastAsia="Calibri" w:hAnsi="Calibri" w:cs="Times New Roman"/>
          <w:bCs/>
          <w:color w:val="000000"/>
        </w:rPr>
      </w:pPr>
    </w:p>
    <w:p w14:paraId="37AA4908" w14:textId="77777777" w:rsidR="00D11D92" w:rsidRPr="00B4498C" w:rsidRDefault="00D11D92" w:rsidP="00D11D9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>3.</w:t>
      </w:r>
      <w:r w:rsidRPr="00B4498C">
        <w:rPr>
          <w:rFonts w:ascii="Calibri" w:eastAsia="Calibri" w:hAnsi="Calibri" w:cs="Times New Roman"/>
          <w:bCs/>
          <w:color w:val="000000"/>
        </w:rPr>
        <w:tab/>
      </w:r>
      <w:r w:rsidRPr="00B4498C">
        <w:rPr>
          <w:rFonts w:ascii="Calibri" w:eastAsia="Calibri" w:hAnsi="Calibri" w:cs="Calibri"/>
        </w:rPr>
        <w:t>Svedite sustav na standardni oblik i riješite</w:t>
      </w:r>
      <w:r w:rsidRPr="00B4498C">
        <w:rPr>
          <w:rFonts w:ascii="Calibri" w:eastAsia="Calibri" w:hAnsi="Calibri" w:cs="Times New Roman"/>
          <w:bCs/>
          <w:color w:val="000000"/>
        </w:rPr>
        <w:t xml:space="preserve"> ga metodom po izboru.</w:t>
      </w:r>
    </w:p>
    <w:p w14:paraId="1AC08529" w14:textId="77777777" w:rsidR="00D11D92" w:rsidRPr="00B4498C" w:rsidRDefault="00D11D92" w:rsidP="00D11D92">
      <w:pPr>
        <w:tabs>
          <w:tab w:val="left" w:pos="284"/>
        </w:tabs>
        <w:rPr>
          <w:rFonts w:ascii="Calibri" w:eastAsia="Calibri" w:hAnsi="Calibri" w:cs="Calibri"/>
        </w:rPr>
      </w:pPr>
      <w:r w:rsidRPr="00B4498C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B4498C">
        <w:rPr>
          <w:rFonts w:ascii="Calibri" w:eastAsia="Calibri" w:hAnsi="Calibri" w:cs="Calibri"/>
          <w:position w:val="-26"/>
        </w:rPr>
        <w:object w:dxaOrig="2079" w:dyaOrig="620" w14:anchorId="525FA6C8">
          <v:shape id="_x0000_i1038" type="#_x0000_t75" style="width:102pt;height:30.75pt" o:ole="">
            <v:imagedata r:id="rId33" o:title=""/>
          </v:shape>
          <o:OLEObject Type="Embed" ProgID="Equation.DSMT4" ShapeID="_x0000_i1038" DrawAspect="Content" ObjectID="_1697305304" r:id="rId34"/>
        </w:object>
      </w:r>
    </w:p>
    <w:p w14:paraId="66C133C9" w14:textId="77777777" w:rsidR="00D11D92" w:rsidRPr="00B4498C" w:rsidRDefault="00D11D92" w:rsidP="00D11D92">
      <w:pPr>
        <w:tabs>
          <w:tab w:val="left" w:pos="284"/>
        </w:tabs>
        <w:spacing w:before="240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</w:t>
      </w:r>
      <w:r w:rsidRPr="00B4498C">
        <w:rPr>
          <w:rFonts w:ascii="Calibri" w:eastAsia="Calibri" w:hAnsi="Calibri" w:cs="Calibri"/>
          <w:position w:val="-30"/>
        </w:rPr>
        <w:object w:dxaOrig="1500" w:dyaOrig="720" w14:anchorId="3A8E304E">
          <v:shape id="_x0000_i1039" type="#_x0000_t75" style="width:72.75pt;height:36pt" o:ole="">
            <v:imagedata r:id="rId35" o:title=""/>
          </v:shape>
          <o:OLEObject Type="Embed" ProgID="Equation.DSMT4" ShapeID="_x0000_i1039" DrawAspect="Content" ObjectID="_1697305305" r:id="rId36"/>
        </w:object>
      </w:r>
    </w:p>
    <w:p w14:paraId="1CEC8136" w14:textId="77777777" w:rsidR="00D11D92" w:rsidRPr="00B4498C" w:rsidRDefault="00D11D92" w:rsidP="00D11D92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Calibri"/>
        </w:rPr>
        <w:tab/>
        <w:t xml:space="preserve">c)  </w:t>
      </w:r>
      <w:r w:rsidRPr="00B4498C">
        <w:rPr>
          <w:rFonts w:ascii="Calibri" w:eastAsia="Calibri" w:hAnsi="Calibri" w:cs="Calibri"/>
          <w:position w:val="-52"/>
        </w:rPr>
        <w:object w:dxaOrig="1240" w:dyaOrig="1160" w14:anchorId="7BDFFE84">
          <v:shape id="_x0000_i1040" type="#_x0000_t75" style="width:60pt;height:58.5pt" o:ole="">
            <v:imagedata r:id="rId37" o:title=""/>
          </v:shape>
          <o:OLEObject Type="Embed" ProgID="Equation.DSMT4" ShapeID="_x0000_i1040" DrawAspect="Content" ObjectID="_1697305306" r:id="rId38"/>
        </w:object>
      </w:r>
      <w:r w:rsidRPr="00B4498C">
        <w:rPr>
          <w:rFonts w:ascii="Calibri" w:eastAsia="Calibri" w:hAnsi="Calibri" w:cs="Times New Roman"/>
          <w:bCs/>
          <w:color w:val="000000"/>
        </w:rPr>
        <w:br w:type="page"/>
      </w:r>
    </w:p>
    <w:p w14:paraId="3825AA44" w14:textId="77777777" w:rsidR="00D11D92" w:rsidRPr="00B4498C" w:rsidRDefault="00D11D92" w:rsidP="00D11D9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4498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1801CEA5" w14:textId="77777777" w:rsidR="00D11D92" w:rsidRPr="00B4498C" w:rsidRDefault="00D11D92" w:rsidP="00D11D9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  <w:r w:rsidRPr="00B4498C">
        <w:rPr>
          <w:rFonts w:ascii="Calibri" w:eastAsia="Calibri" w:hAnsi="Calibri" w:cs="Times New Roman"/>
          <w:noProof/>
        </w:rPr>
        <w:drawing>
          <wp:inline distT="0" distB="0" distL="0" distR="0" wp14:anchorId="126DD1C6" wp14:editId="1A154D15">
            <wp:extent cx="6120130" cy="3087370"/>
            <wp:effectExtent l="0" t="0" r="0" b="0"/>
            <wp:docPr id="30" name="Slika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8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13E8D" w14:textId="77777777" w:rsidR="00D11D92" w:rsidRPr="00B4498C" w:rsidRDefault="00D11D92" w:rsidP="00D11D92">
      <w:pPr>
        <w:spacing w:after="200" w:line="276" w:lineRule="auto"/>
        <w:rPr>
          <w:rFonts w:ascii="Calibri" w:eastAsia="Calibri" w:hAnsi="Calibri" w:cs="Times New Roman"/>
        </w:rPr>
      </w:pPr>
    </w:p>
    <w:p w14:paraId="65A959F2" w14:textId="77777777" w:rsidR="00D11D92" w:rsidRPr="00B4498C" w:rsidRDefault="00D11D92" w:rsidP="00D11D92">
      <w:pPr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2CEC97FE" w14:textId="77777777" w:rsidR="00D11D92" w:rsidRPr="00B4498C" w:rsidRDefault="00D11D92" w:rsidP="00D11D92">
      <w:pPr>
        <w:spacing w:after="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3E3AE24A" wp14:editId="74080B8B">
            <wp:simplePos x="0" y="0"/>
            <wp:positionH relativeFrom="column">
              <wp:posOffset>755650</wp:posOffset>
            </wp:positionH>
            <wp:positionV relativeFrom="paragraph">
              <wp:posOffset>195580</wp:posOffset>
            </wp:positionV>
            <wp:extent cx="463550" cy="501650"/>
            <wp:effectExtent l="0" t="0" r="0" b="0"/>
            <wp:wrapNone/>
            <wp:docPr id="31" name="Slika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lika 15"/>
                    <pic:cNvPicPr>
                      <a:picLocks noChangeAspect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16" b="61275"/>
                    <a:stretch/>
                  </pic:blipFill>
                  <pic:spPr bwMode="auto">
                    <a:xfrm>
                      <a:off x="0" y="0"/>
                      <a:ext cx="463550" cy="50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4498C">
        <w:rPr>
          <w:rFonts w:ascii="Calibri" w:eastAsia="Calibri" w:hAnsi="Calibri" w:cs="Times New Roman"/>
          <w:bCs/>
          <w:color w:val="000000"/>
        </w:rPr>
        <w:t xml:space="preserve">1.  (10,15) </w:t>
      </w:r>
    </w:p>
    <w:p w14:paraId="0B8FC784" w14:textId="77777777" w:rsidR="00D11D92" w:rsidRPr="00B4498C" w:rsidRDefault="00D11D92" w:rsidP="00D11D92">
      <w:pPr>
        <w:spacing w:before="240" w:after="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73AFCB74" wp14:editId="3A1D1A00">
            <wp:simplePos x="0" y="0"/>
            <wp:positionH relativeFrom="column">
              <wp:posOffset>158750</wp:posOffset>
            </wp:positionH>
            <wp:positionV relativeFrom="paragraph">
              <wp:posOffset>50800</wp:posOffset>
            </wp:positionV>
            <wp:extent cx="330200" cy="330200"/>
            <wp:effectExtent l="0" t="0" r="0" b="0"/>
            <wp:wrapNone/>
            <wp:docPr id="32" name="Slika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lika 10"/>
                    <pic:cNvPicPr>
                      <a:picLocks noChangeAspect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667" t="13235" r="32843" b="61275"/>
                    <a:stretch/>
                  </pic:blipFill>
                  <pic:spPr bwMode="auto"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4498C">
        <w:rPr>
          <w:rFonts w:ascii="Calibri" w:eastAsia="Calibri" w:hAnsi="Calibri" w:cs="Times New Roman"/>
          <w:bCs/>
          <w:color w:val="000000"/>
        </w:rPr>
        <w:t xml:space="preserve">              =10,                 =15</w:t>
      </w:r>
    </w:p>
    <w:p w14:paraId="25E5B712" w14:textId="77777777" w:rsidR="00D11D92" w:rsidRPr="00B4498C" w:rsidRDefault="00D11D92" w:rsidP="00D11D92">
      <w:pPr>
        <w:tabs>
          <w:tab w:val="left" w:pos="284"/>
        </w:tabs>
        <w:spacing w:before="240" w:after="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>2.</w:t>
      </w:r>
      <w:r w:rsidRPr="00B4498C">
        <w:rPr>
          <w:rFonts w:ascii="Calibri" w:eastAsia="Calibri" w:hAnsi="Calibri" w:cs="Times New Roman"/>
          <w:bCs/>
          <w:color w:val="000000"/>
        </w:rPr>
        <w:tab/>
        <w:t xml:space="preserve">   </w:t>
      </w:r>
      <w:r w:rsidRPr="00B4498C">
        <w:rPr>
          <w:rFonts w:ascii="Calibri" w:eastAsia="Calibri" w:hAnsi="Calibri" w:cs="Times New Roman"/>
          <w:noProof/>
        </w:rPr>
        <w:drawing>
          <wp:inline distT="0" distB="0" distL="0" distR="0" wp14:anchorId="097B4B65" wp14:editId="5A08098D">
            <wp:extent cx="6120130" cy="1637030"/>
            <wp:effectExtent l="0" t="0" r="0" b="1270"/>
            <wp:docPr id="33" name="Slika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6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CF624" w14:textId="77777777" w:rsidR="00D11D92" w:rsidRPr="00B4498C" w:rsidRDefault="00D11D92" w:rsidP="00D11D92">
      <w:pPr>
        <w:spacing w:after="200" w:line="276" w:lineRule="auto"/>
        <w:rPr>
          <w:rFonts w:ascii="Calibri" w:eastAsia="Calibri" w:hAnsi="Calibri" w:cs="Times New Roman"/>
          <w:bCs/>
        </w:rPr>
      </w:pPr>
    </w:p>
    <w:p w14:paraId="1E6BC3A8" w14:textId="77777777" w:rsidR="00D11D92" w:rsidRPr="00B4498C" w:rsidRDefault="00D11D92" w:rsidP="00D11D92">
      <w:pPr>
        <w:spacing w:after="200" w:line="276" w:lineRule="auto"/>
        <w:rPr>
          <w:rFonts w:ascii="Calibri" w:eastAsia="Calibri" w:hAnsi="Calibri" w:cs="Times New Roman"/>
          <w:bCs/>
        </w:rPr>
      </w:pPr>
      <w:r w:rsidRPr="00B4498C">
        <w:rPr>
          <w:rFonts w:ascii="Calibri" w:eastAsia="Calibri" w:hAnsi="Calibri" w:cs="Times New Roman"/>
          <w:bCs/>
        </w:rPr>
        <w:t>3.  a) (4,-1),  b) (-1,0),  c) (-2,8)</w:t>
      </w:r>
    </w:p>
    <w:p w14:paraId="273DD22F" w14:textId="77777777" w:rsidR="00D11D92" w:rsidRPr="00B4498C" w:rsidRDefault="00D11D92" w:rsidP="00D11D92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09B519DD" w14:textId="77777777" w:rsidR="00D11D92" w:rsidRPr="00B4498C" w:rsidRDefault="00D11D92" w:rsidP="00D11D92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03ADDD06" w14:textId="77777777" w:rsidR="00D11D92" w:rsidRPr="00B4498C" w:rsidRDefault="00D11D92" w:rsidP="00D11D92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71E4D754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D384B8A"/>
    <w:multiLevelType w:val="hybridMultilevel"/>
    <w:tmpl w:val="5DBC54E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1D92"/>
    <w:rsid w:val="001B318D"/>
    <w:rsid w:val="008B6D79"/>
    <w:rsid w:val="00D11D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8A0CBC"/>
  <w15:chartTrackingRefBased/>
  <w15:docId w15:val="{878D93DC-3795-4DED-8270-CAA3A6536A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D11D92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jpe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87</Words>
  <Characters>1071</Characters>
  <Application>Microsoft Office Word</Application>
  <DocSecurity>0</DocSecurity>
  <Lines>8</Lines>
  <Paragraphs>2</Paragraphs>
  <ScaleCrop>false</ScaleCrop>
  <Company/>
  <LinksUpToDate>false</LinksUpToDate>
  <CharactersWithSpaces>1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54:00Z</dcterms:created>
  <dcterms:modified xsi:type="dcterms:W3CDTF">2021-11-01T19:54:00Z</dcterms:modified>
</cp:coreProperties>
</file>